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674030448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674030449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674030450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674030451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674030452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od jej wyznaczania, czyli pomiaru </w:t>
            </w:r>
            <w:r>
              <w:lastRenderedPageBreak/>
              <w:t xml:space="preserve">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674030453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674030454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674030455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2.3. Rozszerzalność 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podaje przykłady rozszerzalności temperaturowej w życiu codziennym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podaje przykłady rozszerzalności temperaturowej ciał stałych, cieczy i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wyjaśnia zachowanie taśmy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674030456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674030457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674030458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lastRenderedPageBreak/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674030459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opisuje ruch ciała w podanym układzie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 xml:space="preserve">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lasyfikuje ruchy ze względu na kształt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biera układ odniesienia i opisuj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674030460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674030461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674030462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>Ruch 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lastRenderedPageBreak/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podaje przykłady ruchu 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674030463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wartość i określa zwrot wypadkowej kilku sił działających na 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5.3. Pierwsza zasada 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na prostych przykładach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analizuje zachowanie się ciał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pisuje doświadczenie potwierdzające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znacza doświadczalnie gęstość ciała 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ływanie i tonięcie ciał 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rzystuje wzór na wartość siły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Druga zasada 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pisuje ruch ciała pod działani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</w:t>
            </w:r>
            <w:r w:rsidR="004D6EF4" w:rsidRPr="006D1637">
              <w:rPr>
                <w:rFonts w:asciiTheme="minorHAnsi" w:hAnsiTheme="minorHAnsi"/>
                <w:szCs w:val="18"/>
              </w:rPr>
              <w:lastRenderedPageBreak/>
              <w:t xml:space="preserve">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674030464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674030465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674030466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674030467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674030468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674030469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674030470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674030471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674030472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674030473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674030474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674030475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674030476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tosuje zasadę zachowania energii mechanicznej do rozwiązywania zadań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7C11" w:rsidRDefault="00307C11" w:rsidP="00285D6F">
      <w:r>
        <w:separator/>
      </w:r>
    </w:p>
  </w:endnote>
  <w:endnote w:type="continuationSeparator" w:id="0">
    <w:p w:rsidR="00307C11" w:rsidRDefault="00307C11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9A0698" w:rsidP="0035312B">
    <w:pPr>
      <w:pStyle w:val="Stopka"/>
      <w:tabs>
        <w:tab w:val="clear" w:pos="9072"/>
        <w:tab w:val="right" w:pos="9639"/>
      </w:tabs>
      <w:spacing w:before="120"/>
    </w:pPr>
    <w:r w:rsidRPr="009A0698">
      <w:rPr>
        <w:b/>
        <w:noProof/>
        <w:color w:val="003892"/>
      </w:rPr>
      <w:pict>
        <v:line id="Łącznik prostoliniowy 3" o:spid="_x0000_s4098" style="position:absolute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tab/>
    </w:r>
    <w:r w:rsidR="00D22F46">
      <w:tab/>
    </w:r>
    <w:r w:rsidR="00D22F46">
      <w:tab/>
    </w:r>
    <w:r w:rsidR="00D22F46">
      <w:tab/>
      <w:t xml:space="preserve">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 w:rsidR="0035312B">
      <w:rPr>
        <w:noProof/>
      </w:rPr>
      <w:t xml:space="preserve">          </w:t>
    </w:r>
  </w:p>
  <w:p w:rsidR="00D22F46" w:rsidRDefault="009A0698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35312B">
      <w:rPr>
        <w:noProof/>
      </w:rPr>
      <w:t>3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7C11" w:rsidRDefault="00307C11" w:rsidP="00285D6F">
      <w:r>
        <w:separator/>
      </w:r>
    </w:p>
  </w:footnote>
  <w:footnote w:type="continuationSeparator" w:id="0">
    <w:p w:rsidR="00307C11" w:rsidRDefault="00307C11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07C11"/>
    <w:rsid w:val="00317434"/>
    <w:rsid w:val="0032207A"/>
    <w:rsid w:val="0035312B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A0698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7659DF-0CCB-4C19-A9D5-0196418FE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norbik</cp:lastModifiedBy>
  <cp:revision>2</cp:revision>
  <dcterms:created xsi:type="dcterms:W3CDTF">2021-02-05T10:40:00Z</dcterms:created>
  <dcterms:modified xsi:type="dcterms:W3CDTF">2021-02-05T10:40:00Z</dcterms:modified>
</cp:coreProperties>
</file>